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354" r:id="rId3"/>
    <p:sldId id="453" r:id="rId4"/>
    <p:sldId id="414" r:id="rId5"/>
    <p:sldId id="415" r:id="rId6"/>
    <p:sldId id="449" r:id="rId7"/>
    <p:sldId id="416" r:id="rId8"/>
    <p:sldId id="417" r:id="rId9"/>
    <p:sldId id="430" r:id="rId10"/>
    <p:sldId id="419" r:id="rId11"/>
    <p:sldId id="420" r:id="rId12"/>
    <p:sldId id="431" r:id="rId13"/>
    <p:sldId id="432" r:id="rId14"/>
    <p:sldId id="433" r:id="rId15"/>
    <p:sldId id="434" r:id="rId16"/>
    <p:sldId id="435" r:id="rId17"/>
    <p:sldId id="436" r:id="rId18"/>
    <p:sldId id="437" r:id="rId19"/>
    <p:sldId id="438" r:id="rId20"/>
    <p:sldId id="439" r:id="rId21"/>
    <p:sldId id="440" r:id="rId22"/>
    <p:sldId id="441" r:id="rId23"/>
    <p:sldId id="451" r:id="rId24"/>
    <p:sldId id="452" r:id="rId25"/>
    <p:sldId id="454" r:id="rId26"/>
    <p:sldId id="442" r:id="rId27"/>
    <p:sldId id="443" r:id="rId28"/>
    <p:sldId id="444" r:id="rId29"/>
    <p:sldId id="445" r:id="rId30"/>
    <p:sldId id="446" r:id="rId31"/>
    <p:sldId id="447" r:id="rId32"/>
    <p:sldId id="448" r:id="rId33"/>
    <p:sldId id="450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5" d="100"/>
          <a:sy n="75" d="100"/>
        </p:scale>
        <p:origin x="145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9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resume our consideration of elastic media, extending the one dimensional analysis of a string to a two dimensional membra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168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formulate the treatment using a continuous </a:t>
            </a:r>
            <a:r>
              <a:rPr lang="en-US" dirty="0" err="1"/>
              <a:t>Lagrangi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777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3658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rectangular membrane clamped on all edg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3835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two dimensional stand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2037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ther possible 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425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a membrane, this time clamped at the boundary of a circle.    (Such as in a drum for example.)   It is convenient to polar coordin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7885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adial equation has  this special form which is conveniently expressed in term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0792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properties of Bessel functions of integer o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5729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resource for finding properties of special functions including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6608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52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homework assignment relate to rigid body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tient mathematicians worked out lots of useful relationships.     We are particularly interested in aligning the zeros of the Bessel functions with the boundaries of our membra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8641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2420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85403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very nice demonstration of these standing waves was invented by </a:t>
            </a:r>
            <a:r>
              <a:rPr lang="en-US" dirty="0" err="1"/>
              <a:t>Chladn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2612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picture of the demo we have in Ol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1418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vie thanks to Eric Chapm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72499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non-trivial example with two boundar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9876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both Bessel and Neumann functions are need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9514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find the linear coefficients A and B and the wavevector 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9336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method of solving thi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31517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ursday’s lecture is by a senior biophysics graduate student.   Please consult the webpage for details including relevant references on the top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41967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874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a solution graphic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6906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7736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3668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wave equation in one special dime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2625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9319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wo examples of travel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2207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nding wave solutions for constrained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37544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more details of stand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9573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, the same idea, generalized to two spatial dimensions.   Here we will focus on standing wave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577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png"/><Relationship Id="rId11" Type="http://schemas.openxmlformats.org/officeDocument/2006/relationships/image" Target="../media/image22.wmf"/><Relationship Id="rId5" Type="http://schemas.openxmlformats.org/officeDocument/2006/relationships/image" Target="../media/image26.png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25.png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wmf"/><Relationship Id="rId10" Type="http://schemas.openxmlformats.org/officeDocument/2006/relationships/image" Target="../media/image31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4" Type="http://schemas.openxmlformats.org/officeDocument/2006/relationships/hyperlink" Target="http://dlmf.nist.gov/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dlmf.nist.gov/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7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png"/><Relationship Id="rId11" Type="http://schemas.openxmlformats.org/officeDocument/2006/relationships/image" Target="../media/image52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hyperlink" Target="http://www.physics.wfu.edu/resources/education-resources/demo-videos/waves/" TargetMode="External"/><Relationship Id="rId5" Type="http://schemas.openxmlformats.org/officeDocument/2006/relationships/image" Target="../media/image58.png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hysics.wfu.edu/wfu-phy-news/seminars-2020-fall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838200"/>
            <a:ext cx="91440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) in  Olin 103</a:t>
            </a:r>
          </a:p>
          <a:p>
            <a:pPr algn="ctr"/>
            <a:r>
              <a:rPr lang="en-US" sz="3200" b="1" dirty="0"/>
              <a:t>Plan for Lecture 25 – Chap. 8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otions of elastic membranes 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Review of standing waves on a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Standing waves on a two dimensional membrane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Boundary value probl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68835"/>
              </p:ext>
            </p:extLst>
          </p:nvPr>
        </p:nvGraphicFramePr>
        <p:xfrm>
          <a:off x="715963" y="1125538"/>
          <a:ext cx="6221412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4" name="数式" r:id="rId4" imgW="3162240" imgH="2145960" progId="Equation.3">
                  <p:embed/>
                </p:oleObj>
              </mc:Choice>
              <mc:Fallback>
                <p:oleObj name="数式" r:id="rId4" imgW="3162240" imgH="2145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5963" y="1125538"/>
                        <a:ext cx="6221412" cy="422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6119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58719"/>
              </p:ext>
            </p:extLst>
          </p:nvPr>
        </p:nvGraphicFramePr>
        <p:xfrm>
          <a:off x="558800" y="38100"/>
          <a:ext cx="76708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8" name="数式" r:id="rId4" imgW="3898800" imgH="1574640" progId="Equation.3">
                  <p:embed/>
                </p:oleObj>
              </mc:Choice>
              <mc:Fallback>
                <p:oleObj name="数式" r:id="rId4" imgW="3898800" imgH="1574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8800" y="38100"/>
                        <a:ext cx="76708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40022"/>
              </p:ext>
            </p:extLst>
          </p:nvPr>
        </p:nvGraphicFramePr>
        <p:xfrm>
          <a:off x="971550" y="3203575"/>
          <a:ext cx="50482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9" name="Equation" r:id="rId6" imgW="2565360" imgH="1574640" progId="Equation.DSMT4">
                  <p:embed/>
                </p:oleObj>
              </mc:Choice>
              <mc:Fallback>
                <p:oleObj name="Equation" r:id="rId6" imgW="25653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3575"/>
                        <a:ext cx="5048250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3859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rectangular boundary: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143000"/>
            <a:ext cx="4038600" cy="1828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05100" y="297547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47552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63938"/>
              </p:ext>
            </p:extLst>
          </p:nvPr>
        </p:nvGraphicFramePr>
        <p:xfrm>
          <a:off x="381000" y="3471862"/>
          <a:ext cx="57213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38" name="数式" r:id="rId4" imgW="2908080" imgH="1371600" progId="Equation.3">
                  <p:embed/>
                </p:oleObj>
              </mc:Choice>
              <mc:Fallback>
                <p:oleObj name="数式" r:id="rId4" imgW="2908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71862"/>
                        <a:ext cx="57213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96685"/>
              </p:ext>
            </p:extLst>
          </p:nvPr>
        </p:nvGraphicFramePr>
        <p:xfrm>
          <a:off x="5897712" y="3581400"/>
          <a:ext cx="3244850" cy="150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39" name="Equation" r:id="rId6" imgW="2222280" imgH="1028520" progId="Equation.DSMT4">
                  <p:embed/>
                </p:oleObj>
              </mc:Choice>
              <mc:Fallback>
                <p:oleObj name="Equation" r:id="rId6" imgW="22222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712" y="3581400"/>
                        <a:ext cx="3244850" cy="150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306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19659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88280"/>
              </p:ext>
            </p:extLst>
          </p:nvPr>
        </p:nvGraphicFramePr>
        <p:xfrm>
          <a:off x="603250" y="2747963"/>
          <a:ext cx="20288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8" name="数式" r:id="rId8" imgW="1257120" imgH="469800" progId="Equation.3">
                  <p:embed/>
                </p:oleObj>
              </mc:Choice>
              <mc:Fallback>
                <p:oleObj name="数式" r:id="rId8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747963"/>
                        <a:ext cx="20288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97321"/>
              </p:ext>
            </p:extLst>
          </p:nvPr>
        </p:nvGraphicFramePr>
        <p:xfrm>
          <a:off x="1384300" y="5865813"/>
          <a:ext cx="2173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39" name="数式" r:id="rId10" imgW="1346040" imgH="469800" progId="Equation.3">
                  <p:embed/>
                </p:oleObj>
              </mc:Choice>
              <mc:Fallback>
                <p:oleObj name="数式" r:id="rId10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865813"/>
                        <a:ext cx="2173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78098"/>
              </p:ext>
            </p:extLst>
          </p:nvPr>
        </p:nvGraphicFramePr>
        <p:xfrm>
          <a:off x="5759450" y="5865813"/>
          <a:ext cx="23161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0" name="数式" r:id="rId12" imgW="1434960" imgH="469800" progId="Equation.3">
                  <p:embed/>
                </p:oleObj>
              </mc:Choice>
              <mc:Fallback>
                <p:oleObj name="数式" r:id="rId12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865813"/>
                        <a:ext cx="23161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28846"/>
              </p:ext>
            </p:extLst>
          </p:nvPr>
        </p:nvGraphicFramePr>
        <p:xfrm>
          <a:off x="5068888" y="2817813"/>
          <a:ext cx="21717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41" name="数式" r:id="rId14" imgW="1346040" imgH="469800" progId="Equation.3">
                  <p:embed/>
                </p:oleObj>
              </mc:Choice>
              <mc:Fallback>
                <p:oleObj name="数式" r:id="rId14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817813"/>
                        <a:ext cx="21717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1852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boundary condi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91553"/>
              </p:ext>
            </p:extLst>
          </p:nvPr>
        </p:nvGraphicFramePr>
        <p:xfrm>
          <a:off x="228600" y="605559"/>
          <a:ext cx="8829675" cy="108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24" name="Equation" r:id="rId4" imgW="6108480" imgH="749160" progId="Equation.DSMT4">
                  <p:embed/>
                </p:oleObj>
              </mc:Choice>
              <mc:Fallback>
                <p:oleObj name="Equation" r:id="rId4" imgW="6108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5559"/>
                        <a:ext cx="8829675" cy="108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540"/>
              </p:ext>
            </p:extLst>
          </p:nvPr>
        </p:nvGraphicFramePr>
        <p:xfrm>
          <a:off x="266700" y="1752600"/>
          <a:ext cx="6072188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25" name="数式" r:id="rId6" imgW="3085920" imgH="1549080" progId="Equation.3">
                  <p:embed/>
                </p:oleObj>
              </mc:Choice>
              <mc:Fallback>
                <p:oleObj name="数式" r:id="rId6" imgW="30859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752600"/>
                        <a:ext cx="6072188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5052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38307"/>
              </p:ext>
            </p:extLst>
          </p:nvPr>
        </p:nvGraphicFramePr>
        <p:xfrm>
          <a:off x="3989388" y="5410200"/>
          <a:ext cx="23733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26" name="数式" r:id="rId9" imgW="1206360" imgH="469800" progId="Equation.3">
                  <p:embed/>
                </p:oleObj>
              </mc:Choice>
              <mc:Fallback>
                <p:oleObj name="数式" r:id="rId9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410200"/>
                        <a:ext cx="23733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660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ircular boundary:</a:t>
            </a:r>
          </a:p>
        </p:txBody>
      </p:sp>
      <p:sp>
        <p:nvSpPr>
          <p:cNvPr id="6" name="Oval 5"/>
          <p:cNvSpPr/>
          <p:nvPr/>
        </p:nvSpPr>
        <p:spPr>
          <a:xfrm>
            <a:off x="5638800" y="323850"/>
            <a:ext cx="1828800" cy="1828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6553200" y="591672"/>
            <a:ext cx="646578" cy="5513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95489" y="461665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63829"/>
              </p:ext>
            </p:extLst>
          </p:nvPr>
        </p:nvGraphicFramePr>
        <p:xfrm>
          <a:off x="304800" y="918865"/>
          <a:ext cx="5072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51" name="数式" r:id="rId4" imgW="2577960" imgH="431640" progId="Equation.3">
                  <p:embed/>
                </p:oleObj>
              </mc:Choice>
              <mc:Fallback>
                <p:oleObj name="数式" r:id="rId4" imgW="257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8865"/>
                        <a:ext cx="5072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17478"/>
              </p:ext>
            </p:extLst>
          </p:nvPr>
        </p:nvGraphicFramePr>
        <p:xfrm>
          <a:off x="204788" y="2152650"/>
          <a:ext cx="5097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52" name="Equation" r:id="rId6" imgW="2590560" imgH="393480" progId="Equation.DSMT4">
                  <p:embed/>
                </p:oleObj>
              </mc:Choice>
              <mc:Fallback>
                <p:oleObj name="Equation" r:id="rId6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152650"/>
                        <a:ext cx="50974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083"/>
              </p:ext>
            </p:extLst>
          </p:nvPr>
        </p:nvGraphicFramePr>
        <p:xfrm>
          <a:off x="752475" y="3106738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53" name="数式" r:id="rId8" imgW="1955520" imgH="1600200" progId="Equation.3">
                  <p:embed/>
                </p:oleObj>
              </mc:Choice>
              <mc:Fallback>
                <p:oleObj name="数式" r:id="rId8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106738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3982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11859"/>
              </p:ext>
            </p:extLst>
          </p:nvPr>
        </p:nvGraphicFramePr>
        <p:xfrm>
          <a:off x="323850" y="914400"/>
          <a:ext cx="7524750" cy="25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6" name="Equation" r:id="rId4" imgW="5994360" imgH="2057400" progId="Equation.DSMT4">
                  <p:embed/>
                </p:oleObj>
              </mc:Choice>
              <mc:Fallback>
                <p:oleObj name="Equation" r:id="rId4" imgW="59943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14400"/>
                        <a:ext cx="7524750" cy="257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68450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Some properties of Bessel function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65366"/>
              </p:ext>
            </p:extLst>
          </p:nvPr>
        </p:nvGraphicFramePr>
        <p:xfrm>
          <a:off x="1143000" y="4343400"/>
          <a:ext cx="47688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8" name="数式" r:id="rId5" imgW="2425680" imgH="914400" progId="Equation.3">
                  <p:embed/>
                </p:oleObj>
              </mc:Choice>
              <mc:Fallback>
                <p:oleObj name="数式" r:id="rId5" imgW="2425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476885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82918"/>
              </p:ext>
            </p:extLst>
          </p:nvPr>
        </p:nvGraphicFramePr>
        <p:xfrm>
          <a:off x="1066800" y="766465"/>
          <a:ext cx="6891338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9" name="数式" r:id="rId7" imgW="3504960" imgH="1777680" progId="Equation.3">
                  <p:embed/>
                </p:oleObj>
              </mc:Choice>
              <mc:Fallback>
                <p:oleObj name="数式" r:id="rId7" imgW="350496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6465"/>
                        <a:ext cx="6891338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252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5200" t="18679" r="9310" b="1963"/>
          <a:stretch/>
        </p:blipFill>
        <p:spPr>
          <a:xfrm>
            <a:off x="0" y="215826"/>
            <a:ext cx="9082942" cy="59563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://dlmf.nist.gov</a:t>
            </a:r>
            <a:r>
              <a:rPr lang="en-US" sz="2400" dirty="0">
                <a:latin typeface="+mj-lt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441293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1039" t="36548" r="35149" b="53879"/>
          <a:stretch/>
        </p:blipFill>
        <p:spPr>
          <a:xfrm>
            <a:off x="838200" y="1082745"/>
            <a:ext cx="5950371" cy="1492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34200" t="51979" r="32108" b="33402"/>
          <a:stretch/>
        </p:blipFill>
        <p:spPr>
          <a:xfrm>
            <a:off x="838200" y="3200400"/>
            <a:ext cx="7037917" cy="1905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ries expansions of  Bessel and Neumann functions</a:t>
            </a:r>
          </a:p>
        </p:txBody>
      </p:sp>
    </p:spTree>
    <p:extLst>
      <p:ext uri="{BB962C8B-B14F-4D97-AF65-F5344CB8AC3E}">
        <p14:creationId xmlns:p14="http://schemas.microsoft.com/office/powerpoint/2010/main" val="27728030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5383746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D6ABC08-C936-4969-8C04-352A858F42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992" y="1447799"/>
            <a:ext cx="8450008" cy="4316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properties of Bessel fun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17875"/>
              </p:ext>
            </p:extLst>
          </p:nvPr>
        </p:nvGraphicFramePr>
        <p:xfrm>
          <a:off x="1066800" y="1066800"/>
          <a:ext cx="566737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2" name="数式" r:id="rId4" imgW="2882880" imgH="1143000" progId="Equation.3">
                  <p:embed/>
                </p:oleObj>
              </mc:Choice>
              <mc:Fallback>
                <p:oleObj name="数式" r:id="rId4" imgW="28828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566737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51852"/>
              </p:ext>
            </p:extLst>
          </p:nvPr>
        </p:nvGraphicFramePr>
        <p:xfrm>
          <a:off x="916781" y="3581400"/>
          <a:ext cx="639603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3" name="数式" r:id="rId6" imgW="3251160" imgH="1143000" progId="Equation.3">
                  <p:embed/>
                </p:oleObj>
              </mc:Choice>
              <mc:Fallback>
                <p:oleObj name="数式" r:id="rId6" imgW="32511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1" y="3581400"/>
                        <a:ext cx="6396038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6359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21513"/>
              </p:ext>
            </p:extLst>
          </p:nvPr>
        </p:nvGraphicFramePr>
        <p:xfrm>
          <a:off x="595313" y="566738"/>
          <a:ext cx="3573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1" name="数式" r:id="rId4" imgW="1815840" imgH="431640" progId="Equation.3">
                  <p:embed/>
                </p:oleObj>
              </mc:Choice>
              <mc:Fallback>
                <p:oleObj name="数式" r:id="rId4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66738"/>
                        <a:ext cx="3573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60539"/>
              </p:ext>
            </p:extLst>
          </p:nvPr>
        </p:nvGraphicFramePr>
        <p:xfrm>
          <a:off x="4889500" y="609600"/>
          <a:ext cx="3597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2" name="数式" r:id="rId6" imgW="1828800" imgH="431640" progId="Equation.3">
                  <p:embed/>
                </p:oleObj>
              </mc:Choice>
              <mc:Fallback>
                <p:oleObj name="数式" r:id="rId6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609600"/>
                        <a:ext cx="3597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323" name="Picture 3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326" name="Picture 3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8291"/>
              </p:ext>
            </p:extLst>
          </p:nvPr>
        </p:nvGraphicFramePr>
        <p:xfrm>
          <a:off x="1676400" y="5486400"/>
          <a:ext cx="5343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3" name="数式" r:id="rId10" imgW="2717640" imgH="393480" progId="Equation.3">
                  <p:embed/>
                </p:oleObj>
              </mc:Choice>
              <mc:Fallback>
                <p:oleObj name="数式" r:id="rId10" imgW="271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5343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554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77715"/>
              </p:ext>
            </p:extLst>
          </p:nvPr>
        </p:nvGraphicFramePr>
        <p:xfrm>
          <a:off x="699092" y="551645"/>
          <a:ext cx="3373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65" name="数式" r:id="rId4" imgW="1714320" imgH="660240" progId="Equation.3">
                  <p:embed/>
                </p:oleObj>
              </mc:Choice>
              <mc:Fallback>
                <p:oleObj name="数式" r:id="rId4" imgW="1714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" y="551645"/>
                        <a:ext cx="33734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11" y="1828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86298"/>
              </p:ext>
            </p:extLst>
          </p:nvPr>
        </p:nvGraphicFramePr>
        <p:xfrm>
          <a:off x="4919663" y="533400"/>
          <a:ext cx="33988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66" name="数式" r:id="rId8" imgW="1726920" imgH="660240" progId="Equation.3">
                  <p:embed/>
                </p:oleObj>
              </mc:Choice>
              <mc:Fallback>
                <p:oleObj name="数式" r:id="rId8" imgW="1726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33400"/>
                        <a:ext cx="33988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74294"/>
              </p:ext>
            </p:extLst>
          </p:nvPr>
        </p:nvGraphicFramePr>
        <p:xfrm>
          <a:off x="1692275" y="5627687"/>
          <a:ext cx="53181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67" name="数式" r:id="rId10" imgW="2705040" imgH="393480" progId="Equation.3">
                  <p:embed/>
                </p:oleObj>
              </mc:Choice>
              <mc:Fallback>
                <p:oleObj name="数式" r:id="rId10" imgW="2705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27687"/>
                        <a:ext cx="53181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6705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3EA66E-A448-42DE-BFDB-6FEEC1520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14D052-BC0A-4CE3-AA7A-30B4DF7BB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70774A-E3B2-48C1-8B9B-0F0E5247D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BE995A-2BAA-4BFA-B6A9-15A0E31DE1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23" y="0"/>
            <a:ext cx="3192556" cy="6400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4B12153-F7D1-4390-96E0-AB611CDFDA7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52"/>
          <a:stretch/>
        </p:blipFill>
        <p:spPr>
          <a:xfrm>
            <a:off x="3784571" y="749536"/>
            <a:ext cx="4953000" cy="4901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5360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F3CF38-0931-41A5-AF06-2DD28039E4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943440-DA92-4E1F-87B9-27218F9EB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FDFFB6-E3A3-4616-B18B-A67AED700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10BB69-23C8-42FB-B6A1-B2556A9E05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569"/>
          <a:stretch/>
        </p:blipFill>
        <p:spPr>
          <a:xfrm>
            <a:off x="1533525" y="1981200"/>
            <a:ext cx="6076950" cy="34909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AF72A6D-1ECE-4143-B6E7-D9B2C58829EC}"/>
              </a:ext>
            </a:extLst>
          </p:cNvPr>
          <p:cNvSpPr txBox="1"/>
          <p:nvPr/>
        </p:nvSpPr>
        <p:spPr>
          <a:xfrm>
            <a:off x="685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monstration with motor in the middle – (PASCO)</a:t>
            </a:r>
          </a:p>
        </p:txBody>
      </p:sp>
    </p:spTree>
    <p:extLst>
      <p:ext uri="{BB962C8B-B14F-4D97-AF65-F5344CB8AC3E}">
        <p14:creationId xmlns:p14="http://schemas.microsoft.com/office/powerpoint/2010/main" val="23199474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53CF0D-6CE6-46C4-91A3-774011CBA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EB95C5-721E-4F56-940D-BD33100AA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CB7206-E1D9-4196-920B-241A5DCCB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resonance_square">
            <a:hlinkClick r:id="" action="ppaction://media"/>
            <a:extLst>
              <a:ext uri="{FF2B5EF4-FFF2-40B4-BE49-F238E27FC236}">
                <a16:creationId xmlns:a16="http://schemas.microsoft.com/office/drawing/2014/main" id="{5D6B78F5-445B-4B8B-BADE-07A5E1FEE01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33103" y="838200"/>
            <a:ext cx="6477793" cy="44156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1C36057-E0CA-4402-8E69-AFF627ED0EFC}"/>
              </a:ext>
            </a:extLst>
          </p:cNvPr>
          <p:cNvSpPr txBox="1"/>
          <p:nvPr/>
        </p:nvSpPr>
        <p:spPr>
          <a:xfrm>
            <a:off x="457200" y="136525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6"/>
              </a:rPr>
              <a:t>http://www.physics.wfu.edu/resources/education-resources/demo-videos/waves/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687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26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plicated geometry – annular membrane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99311"/>
              </p:ext>
            </p:extLst>
          </p:nvPr>
        </p:nvGraphicFramePr>
        <p:xfrm>
          <a:off x="4825866" y="1084907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5" name="数式" r:id="rId4" imgW="1955520" imgH="1600200" progId="Equation.3">
                  <p:embed/>
                </p:oleObj>
              </mc:Choice>
              <mc:Fallback>
                <p:oleObj name="数式" r:id="rId4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866" y="1084907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321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37196"/>
              </p:ext>
            </p:extLst>
          </p:nvPr>
        </p:nvGraphicFramePr>
        <p:xfrm>
          <a:off x="609600" y="914400"/>
          <a:ext cx="7870826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9" name="数式" r:id="rId4" imgW="4000320" imgH="1384200" progId="Equation.3">
                  <p:embed/>
                </p:oleObj>
              </mc:Choice>
              <mc:Fallback>
                <p:oleObj name="数式" r:id="rId4" imgW="40003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7870826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7834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64378"/>
              </p:ext>
            </p:extLst>
          </p:nvPr>
        </p:nvGraphicFramePr>
        <p:xfrm>
          <a:off x="762000" y="3925843"/>
          <a:ext cx="7404796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3" name="Equation" r:id="rId4" imgW="5549760" imgH="1358640" progId="Equation.DSMT4">
                  <p:embed/>
                </p:oleObj>
              </mc:Choice>
              <mc:Fallback>
                <p:oleObj name="Equation" r:id="rId4" imgW="5549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25843"/>
                        <a:ext cx="7404796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779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5630"/>
              </p:ext>
            </p:extLst>
          </p:nvPr>
        </p:nvGraphicFramePr>
        <p:xfrm>
          <a:off x="762000" y="3810000"/>
          <a:ext cx="70485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4" name="Equation" r:id="rId4" imgW="5283000" imgH="1942920" progId="Equation.DSMT4">
                  <p:embed/>
                </p:oleObj>
              </mc:Choice>
              <mc:Fallback>
                <p:oleObj name="Equation" r:id="rId4" imgW="52830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048500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25" name="Equation" r:id="rId6" imgW="2298600" imgH="622080" progId="Equation.DSMT4">
                  <p:embed/>
                </p:oleObj>
              </mc:Choice>
              <mc:Fallback>
                <p:oleObj name="Equation" r:id="rId6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986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7EC0D6-1B4A-4852-96C3-A7B91C0638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C7F35E-818B-444E-BEA5-A51CED2438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4906CE-4EFC-4E2D-A50A-A14F80336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D26A51-0A9C-4289-9C6B-334E3BA81640}"/>
              </a:ext>
            </a:extLst>
          </p:cNvPr>
          <p:cNvSpPr txBox="1"/>
          <p:nvPr/>
        </p:nvSpPr>
        <p:spPr>
          <a:xfrm>
            <a:off x="152400" y="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ursday’s Physics Online Colloquium</a:t>
            </a:r>
          </a:p>
          <a:p>
            <a:r>
              <a:rPr lang="en-US" sz="2400" dirty="0">
                <a:latin typeface="+mj-lt"/>
                <a:hlinkClick r:id="rId3"/>
              </a:rPr>
              <a:t>https://www.physics.wfu.edu/wfu-phy-news/seminars-2020-fall/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B17FFEE-ACDF-49C6-8355-B328501E12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977028"/>
            <a:ext cx="7620000" cy="553751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9EA0196-9A50-451D-8198-2A94E168BDAC}"/>
              </a:ext>
            </a:extLst>
          </p:cNvPr>
          <p:cNvSpPr txBox="1"/>
          <p:nvPr/>
        </p:nvSpPr>
        <p:spPr>
          <a:xfrm>
            <a:off x="3886200" y="16764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ct. 22, 2020</a:t>
            </a:r>
          </a:p>
          <a:p>
            <a:r>
              <a:rPr lang="en-US" sz="2400" dirty="0">
                <a:latin typeface="+mj-lt"/>
              </a:rPr>
              <a:t>   at 4 PM</a:t>
            </a:r>
          </a:p>
        </p:txBody>
      </p:sp>
    </p:spTree>
    <p:extLst>
      <p:ext uri="{BB962C8B-B14F-4D97-AF65-F5344CB8AC3E}">
        <p14:creationId xmlns:p14="http://schemas.microsoft.com/office/powerpoint/2010/main" val="123621387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100" y="309764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2985"/>
              </p:ext>
            </p:extLst>
          </p:nvPr>
        </p:nvGraphicFramePr>
        <p:xfrm>
          <a:off x="1023938" y="4198938"/>
          <a:ext cx="65230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0" name="Equation" r:id="rId4" imgW="4889160" imgH="1358640" progId="Equation.DSMT4">
                  <p:embed/>
                </p:oleObj>
              </mc:Choice>
              <mc:Fallback>
                <p:oleObj name="Equation" r:id="rId4" imgW="4889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198938"/>
                        <a:ext cx="65230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51" name="Equation" r:id="rId6" imgW="2298600" imgH="622080" progId="Equation.DSMT4">
                  <p:embed/>
                </p:oleObj>
              </mc:Choice>
              <mc:Fallback>
                <p:oleObj name="Equation" r:id="rId6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072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and a=0.1, b=0.2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507181"/>
            <a:ext cx="7810500" cy="3810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11666" t="46875" r="42500" b="46094"/>
          <a:stretch/>
        </p:blipFill>
        <p:spPr>
          <a:xfrm>
            <a:off x="381000" y="1219200"/>
            <a:ext cx="838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6364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5600" y="6142934"/>
            <a:ext cx="2895600" cy="365125"/>
          </a:xfrm>
        </p:spPr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1952" t="82033" r="40965" b="7029"/>
          <a:stretch/>
        </p:blipFill>
        <p:spPr>
          <a:xfrm>
            <a:off x="448574" y="577849"/>
            <a:ext cx="8610600" cy="1066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828800"/>
            <a:ext cx="7810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3094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3667496"/>
            <a:ext cx="6629400" cy="21524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06937"/>
              </p:ext>
            </p:extLst>
          </p:nvPr>
        </p:nvGraphicFramePr>
        <p:xfrm>
          <a:off x="775493" y="2468995"/>
          <a:ext cx="75930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34" name="Equation" r:id="rId5" imgW="5689440" imgH="698400" progId="Equation.DSMT4">
                  <p:embed/>
                </p:oleObj>
              </mc:Choice>
              <mc:Fallback>
                <p:oleObj name="Equation" r:id="rId5" imgW="5689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" y="2468995"/>
                        <a:ext cx="75930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828800" y="0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48300" y="411018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24200" y="515293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667693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718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693605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4209"/>
              </p:ext>
            </p:extLst>
          </p:nvPr>
        </p:nvGraphicFramePr>
        <p:xfrm>
          <a:off x="1165225" y="3505200"/>
          <a:ext cx="53879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3" name="数式" r:id="rId4" imgW="2387520" imgH="1091880" progId="Equation.3">
                  <p:embed/>
                </p:oleObj>
              </mc:Choice>
              <mc:Fallback>
                <p:oleObj name="数式" r:id="rId4" imgW="238752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505200"/>
                        <a:ext cx="53879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2954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wave equation in one-dimension – here </a:t>
            </a:r>
            <a:r>
              <a:rPr lang="en-US" sz="2400" i="1" dirty="0">
                <a:latin typeface="Symbol" pitchFamily="18" charset="2"/>
              </a:rPr>
              <a:t>m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 </a:t>
            </a:r>
            <a:r>
              <a:rPr lang="en-US" sz="2400" dirty="0">
                <a:latin typeface="+mj-lt"/>
              </a:rPr>
              <a:t>can describe either a longitudinal or transverse wav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Traveling wave solution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astic media in two or more dimensions --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87699"/>
              </p:ext>
            </p:extLst>
          </p:nvPr>
        </p:nvGraphicFramePr>
        <p:xfrm>
          <a:off x="914400" y="152400"/>
          <a:ext cx="6764338" cy="634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7" name="数式" r:id="rId4" imgW="3606480" imgH="3403440" progId="Equation.3">
                  <p:embed/>
                </p:oleObj>
              </mc:Choice>
              <mc:Fallback>
                <p:oleObj name="数式" r:id="rId4" imgW="3606480" imgH="340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6764338" cy="6340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871248"/>
            <a:ext cx="9144000" cy="31155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33105"/>
              </p:ext>
            </p:extLst>
          </p:nvPr>
        </p:nvGraphicFramePr>
        <p:xfrm>
          <a:off x="457200" y="938211"/>
          <a:ext cx="4660484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2" name="Equation" r:id="rId5" imgW="4152600" imgH="571320" progId="Equation.DSMT4">
                  <p:embed/>
                </p:oleObj>
              </mc:Choice>
              <mc:Fallback>
                <p:oleObj name="Equation" r:id="rId5" imgW="4152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938211"/>
                        <a:ext cx="4660484" cy="64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82314"/>
              </p:ext>
            </p:extLst>
          </p:nvPr>
        </p:nvGraphicFramePr>
        <p:xfrm>
          <a:off x="4114800" y="4986751"/>
          <a:ext cx="477873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3" name="Equation" r:id="rId7" imgW="3746160" imgH="342720" progId="Equation.DSMT4">
                  <p:embed/>
                </p:oleObj>
              </mc:Choice>
              <mc:Fallback>
                <p:oleObj name="Equation" r:id="rId7" imgW="3746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4986751"/>
                        <a:ext cx="477873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733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ing wave solutions of wave equ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01022"/>
              </p:ext>
            </p:extLst>
          </p:nvPr>
        </p:nvGraphicFramePr>
        <p:xfrm>
          <a:off x="1048068" y="914400"/>
          <a:ext cx="34401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03" name="数式" r:id="rId4" imgW="1523880" imgH="634680" progId="Equation.3">
                  <p:embed/>
                </p:oleObj>
              </mc:Choice>
              <mc:Fallback>
                <p:oleObj name="数式" r:id="rId4" imgW="152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68" y="914400"/>
                        <a:ext cx="34401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12427"/>
              </p:ext>
            </p:extLst>
          </p:nvPr>
        </p:nvGraphicFramePr>
        <p:xfrm>
          <a:off x="1103313" y="2438400"/>
          <a:ext cx="67087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04" name="数式" r:id="rId6" imgW="2971800" imgH="660240" progId="Equation.3">
                  <p:embed/>
                </p:oleObj>
              </mc:Choice>
              <mc:Fallback>
                <p:oleObj name="数式" r:id="rId6" imgW="2971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438400"/>
                        <a:ext cx="67087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3646"/>
              </p:ext>
            </p:extLst>
          </p:nvPr>
        </p:nvGraphicFramePr>
        <p:xfrm>
          <a:off x="1352550" y="3962400"/>
          <a:ext cx="3240088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205" name="数式" r:id="rId8" imgW="1434960" imgH="838080" progId="Equation.3">
                  <p:embed/>
                </p:oleObj>
              </mc:Choice>
              <mc:Fallback>
                <p:oleObj name="数式" r:id="rId8" imgW="1434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962400"/>
                        <a:ext cx="3240088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4964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257026" name="Picture 2" descr="E:\Media\Image_Library\chapter18\18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516471" cy="1788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19" y="3070629"/>
            <a:ext cx="8382000" cy="3274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8987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145" y="29114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motion on a two-dimensional surface – elastic membrane (transverse wave; linear regime)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18929"/>
              </p:ext>
            </p:extLst>
          </p:nvPr>
        </p:nvGraphicFramePr>
        <p:xfrm>
          <a:off x="363538" y="917575"/>
          <a:ext cx="512127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5" name="Equation" r:id="rId5" imgW="2603160" imgH="1574640" progId="Equation.DSMT4">
                  <p:embed/>
                </p:oleObj>
              </mc:Choice>
              <mc:Fallback>
                <p:oleObj name="Equation" r:id="rId5" imgW="26031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917575"/>
                        <a:ext cx="5121275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253750-7AB5-44C9-9787-712A59FD8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55654"/>
              </p:ext>
            </p:extLst>
          </p:nvPr>
        </p:nvGraphicFramePr>
        <p:xfrm>
          <a:off x="4304706" y="4319588"/>
          <a:ext cx="118010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86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04706" y="4319588"/>
                        <a:ext cx="118010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49052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52</TotalTime>
  <Words>943</Words>
  <Application>Microsoft Office PowerPoint</Application>
  <PresentationFormat>On-screen Show (4:3)</PresentationFormat>
  <Paragraphs>209</Paragraphs>
  <Slides>33</Slides>
  <Notes>33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88</cp:revision>
  <cp:lastPrinted>2020-10-20T04:29:59Z</cp:lastPrinted>
  <dcterms:created xsi:type="dcterms:W3CDTF">2012-01-10T18:32:24Z</dcterms:created>
  <dcterms:modified xsi:type="dcterms:W3CDTF">2020-10-20T04:30:43Z</dcterms:modified>
</cp:coreProperties>
</file>